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  <p:sldMasterId id="2147483732" r:id="rId3"/>
    <p:sldMasterId id="2147483744" r:id="rId4"/>
    <p:sldMasterId id="2147483756" r:id="rId5"/>
    <p:sldMasterId id="2147483768" r:id="rId6"/>
    <p:sldMasterId id="2147483780" r:id="rId7"/>
    <p:sldMasterId id="2147483792" r:id="rId8"/>
    <p:sldMasterId id="2147483804" r:id="rId9"/>
    <p:sldMasterId id="2147483816" r:id="rId10"/>
    <p:sldMasterId id="2147483828" r:id="rId11"/>
    <p:sldMasterId id="2147483840" r:id="rId12"/>
    <p:sldMasterId id="2147483852" r:id="rId13"/>
  </p:sldMasterIdLst>
  <p:sldIdLst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58" r:id="rId25"/>
    <p:sldId id="259" r:id="rId26"/>
    <p:sldId id="260" r:id="rId27"/>
    <p:sldId id="261" r:id="rId28"/>
    <p:sldId id="262" r:id="rId29"/>
    <p:sldId id="263" r:id="rId30"/>
    <p:sldId id="264" r:id="rId31"/>
    <p:sldId id="289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81" d="100"/>
          <a:sy n="81" d="100"/>
        </p:scale>
        <p:origin x="-300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6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3622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11324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1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70237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6965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8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88866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57685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7569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86790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80292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38535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13047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55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39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82210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69297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8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60897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26878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45675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2472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0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0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53128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66013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61981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97686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461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4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563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39727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06908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10562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68312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04558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05959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50367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0317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31991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970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30766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497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80915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06501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6" y="-8468"/>
            <a:chExt cx="9169804" cy="6874935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5130498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7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8"/>
            <p:cNvSpPr/>
            <p:nvPr/>
          </p:nvSpPr>
          <p:spPr>
            <a:xfrm>
              <a:off x="6638689" y="3919613"/>
              <a:ext cx="251312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059565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-8466" y="-8468"/>
              <a:ext cx="863639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461" y="2404534"/>
            <a:ext cx="776895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461" y="4050835"/>
            <a:ext cx="776895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D51243-7015-4EC0-880D-EE6F7A3F369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82096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864CA7-FEE7-4AD6-94A1-172BC9ACD48C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4193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2700869"/>
            <a:ext cx="8463620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EFDC8-C482-4569-BACA-074BDC9AC28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32593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1" y="2160589"/>
            <a:ext cx="411747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8939" y="2160590"/>
            <a:ext cx="411748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F843E-FCF6-4686-9301-420EC7EF0488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79641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609600"/>
            <a:ext cx="8463617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2799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55520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55520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45D5A-3EAF-4189-9B16-D58B1D95F41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07486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6F7AD-D6BE-4B51-A921-5EBC3EBD59E4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28076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20448-046B-4E4E-829C-7DA95A9B52EF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328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2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44432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1498604"/>
            <a:ext cx="3720243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1701" y="514925"/>
            <a:ext cx="4514716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2777069"/>
            <a:ext cx="3720243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ACFA6-763B-4EAC-897E-1F87DDFB1CF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3255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4800600"/>
            <a:ext cx="846361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798" y="609600"/>
            <a:ext cx="8463619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8" y="5367338"/>
            <a:ext cx="8463619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AB37F-890A-4987-A900-05870847BAE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00015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4470400"/>
            <a:ext cx="846361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0A1E1-041B-4C7B-983A-481C62070C35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5257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68099" y="3632200"/>
            <a:ext cx="722640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470400"/>
            <a:ext cx="8463620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9C0FFA-6A12-44E4-8424-75BCF3C9BBB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5416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1931988"/>
            <a:ext cx="8463620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10803-6C03-41B9-AA17-A8F379B984F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56286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792276-ED7D-4178-9659-C9A6B6C4F01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58428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131" y="609600"/>
            <a:ext cx="8455287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8D831-7101-4F10-816F-9A58D8DB417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0190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1BC66-34D2-49F4-8491-1D07F9D2CA83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77655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9749" y="609601"/>
            <a:ext cx="130508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799" y="609601"/>
            <a:ext cx="6926701" cy="525145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045A5-9C4D-4AB9-A525-456D5A6AE28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38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28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1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1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7186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13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001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412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469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3730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5085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1057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3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6211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347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5452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336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476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4313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429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3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7506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9921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3264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1101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8738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2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5795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3698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9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665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9554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7984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307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159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81955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0571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847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1364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4545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1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408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933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8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3735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1499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9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9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606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78559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60733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3236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5458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668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08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3806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9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84613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79782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6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65611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014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21786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8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8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3640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15926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7681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96376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2988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2674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1283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7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22689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90600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5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294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926759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3067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9348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8516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73271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90446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90150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79254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18538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5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3297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22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550319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0370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72149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5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5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13448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06130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3784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00028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78079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60816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847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3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406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27170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75193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21124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63068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5665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50326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30494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51924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30772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54068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198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slideLayout" Target="../slideLayouts/slideLayout145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6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Relationship Id="rId14" Type="http://schemas.openxmlformats.org/officeDocument/2006/relationships/slideLayout" Target="../slideLayouts/slideLayout14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07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8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2164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3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699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04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7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6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21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97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89" y="3919613"/>
              <a:ext cx="2513124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59564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7171" name="Title Placeholder 1"/>
          <p:cNvSpPr>
            <a:spLocks noGrp="1"/>
          </p:cNvSpPr>
          <p:nvPr>
            <p:ph type="title"/>
          </p:nvPr>
        </p:nvSpPr>
        <p:spPr bwMode="auto">
          <a:xfrm>
            <a:off x="812801" y="609600"/>
            <a:ext cx="84645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12801" y="2160589"/>
            <a:ext cx="8464551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7251" y="6042026"/>
            <a:ext cx="9122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2800" y="6042026"/>
            <a:ext cx="616373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3667" y="6042026"/>
            <a:ext cx="68368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 smtClean="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221F54-844D-4906-97F9-0C5EC115A8F0}" type="slidenum">
              <a:rPr lang="en-US" altLang="en-US">
                <a:solidFill>
                  <a:srgbClr val="90C226"/>
                </a:solidFill>
                <a:latin typeface=".VnTime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90C226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57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3200"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7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948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6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594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4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397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3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724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1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273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0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424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977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/0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68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0.png"/><Relationship Id="rId5" Type="http://schemas.openxmlformats.org/officeDocument/2006/relationships/image" Target="../media/image18.gif"/><Relationship Id="rId4" Type="http://schemas.openxmlformats.org/officeDocument/2006/relationships/image" Target="../media/image17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18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18.xml"/><Relationship Id="rId12" Type="http://schemas.openxmlformats.org/officeDocument/2006/relationships/slide" Target="slide1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6.xml"/><Relationship Id="rId11" Type="http://schemas.openxmlformats.org/officeDocument/2006/relationships/image" Target="../media/image21.png"/><Relationship Id="rId5" Type="http://schemas.openxmlformats.org/officeDocument/2006/relationships/slide" Target="slide15.xml"/><Relationship Id="rId10" Type="http://schemas.openxmlformats.org/officeDocument/2006/relationships/image" Target="../media/image20.png"/><Relationship Id="rId4" Type="http://schemas.openxmlformats.org/officeDocument/2006/relationships/slide" Target="slide14.xml"/><Relationship Id="rId9" Type="http://schemas.openxmlformats.org/officeDocument/2006/relationships/image" Target="../media/image17.gif"/><Relationship Id="rId14" Type="http://schemas.openxmlformats.org/officeDocument/2006/relationships/image" Target="../media/image22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" Target="slide1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emf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8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D:\GIAO AN\NĂM HỌC 2021 - 2022\TOÁN 6\MỚI\BỘ ẢNH NÉN POWERPOI\background (118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593" y="0"/>
            <a:ext cx="1251895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529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8000" y="762003"/>
                <a:ext cx="10871200" cy="3247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2</a:t>
                </a:r>
              </a:p>
              <a:p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ệt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ê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úng</a:t>
                </a: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A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ℕ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x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5}</a:t>
                </a: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   B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  <m:sSup>
                      <m:sSupPr>
                        <m:ctrlP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ℕ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5}</a:t>
                </a:r>
                <a:endParaRPr lang="nl-NL" sz="2400" dirty="0">
                  <a:solidFill>
                    <a:prstClr val="black"/>
                  </a:solidFill>
                  <a:latin typeface="Times New Roman"/>
                  <a:ea typeface="Calibri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endParaRPr lang="en-US" sz="2400" dirty="0">
                  <a:solidFill>
                    <a:prstClr val="black"/>
                  </a:solidFill>
                  <a:latin typeface="Times New Roman"/>
                  <a:ea typeface="Calibri"/>
                </a:endParaRPr>
              </a:p>
              <a:p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0"/>
                <a:ext cx="8153400" cy="3247043"/>
              </a:xfrm>
              <a:prstGeom prst="rect">
                <a:avLst/>
              </a:prstGeom>
              <a:blipFill rotWithShape="1">
                <a:blip r:embed="rId2"/>
                <a:stretch>
                  <a:fillRect l="-1197" t="-1501" r="-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525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3</a:t>
                </a:r>
              </a:p>
              <a:p>
                <a:pPr algn="ctr"/>
                <a:endParaRPr lang="en-US" sz="32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0</a:t>
                </a:r>
              </a:p>
              <a:p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“?”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 </m:t>
                    </m:r>
                  </m:oMath>
                </a14:m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  5        M ;    9       M ;  </a:t>
                </a:r>
              </a:p>
              <a:p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ô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ả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blipFill rotWithShape="1">
                <a:blip r:embed="rId2"/>
                <a:stretch>
                  <a:fillRect l="-1305" t="-3341" b="-6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8014677" y="201267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80246" y="201267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899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3079424" y="395328"/>
            <a:ext cx="5986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Ò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Ô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-11488" y="1426547"/>
            <a:ext cx="1148051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ể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ệ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ơ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5490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2" grpId="0"/>
      <p:bldP spid="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>
            <a:hlinkClick r:id="rId4" action="ppaction://hlinksldjump"/>
          </p:cNvPr>
          <p:cNvSpPr/>
          <p:nvPr/>
        </p:nvSpPr>
        <p:spPr>
          <a:xfrm>
            <a:off x="792493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5" action="ppaction://hlinksldjump"/>
          </p:cNvPr>
          <p:cNvSpPr/>
          <p:nvPr/>
        </p:nvSpPr>
        <p:spPr>
          <a:xfrm>
            <a:off x="2290411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6" action="ppaction://hlinksldjump"/>
          </p:cNvPr>
          <p:cNvSpPr/>
          <p:nvPr/>
        </p:nvSpPr>
        <p:spPr>
          <a:xfrm>
            <a:off x="3788327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7" action="ppaction://hlinksldjump"/>
          </p:cNvPr>
          <p:cNvSpPr/>
          <p:nvPr/>
        </p:nvSpPr>
        <p:spPr>
          <a:xfrm>
            <a:off x="1537833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8" action="ppaction://hlinksldjump"/>
          </p:cNvPr>
          <p:cNvSpPr/>
          <p:nvPr/>
        </p:nvSpPr>
        <p:spPr>
          <a:xfrm>
            <a:off x="3035751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163067"/>
            <a:ext cx="6056511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 </a:t>
            </a:r>
            <a:r>
              <a:rPr lang="en-US" sz="6000" b="1" dirty="0" err="1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</a:t>
            </a: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grpSp>
        <p:nvGrpSpPr>
          <p:cNvPr id="13" name="vong quay"/>
          <p:cNvGrpSpPr/>
          <p:nvPr/>
        </p:nvGrpSpPr>
        <p:grpSpPr>
          <a:xfrm>
            <a:off x="5825984" y="478514"/>
            <a:ext cx="5042125" cy="5036855"/>
            <a:chOff x="5425622" y="292790"/>
            <a:chExt cx="5834378" cy="582828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 rot="14949661">
              <a:off x="6674685" y="1055602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7590276">
              <a:off x="8006075" y="1180235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9501114">
              <a:off x="5697321" y="3560278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6703311">
              <a:off x="6689916" y="449232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3829829">
              <a:off x="8019635" y="4286551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321648">
              <a:off x="8940448" y="3591787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quay dung"/>
          <p:cNvSpPr/>
          <p:nvPr/>
        </p:nvSpPr>
        <p:spPr>
          <a:xfrm>
            <a:off x="9287691" y="587853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5" name="Picture 24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6" y="2397345"/>
            <a:ext cx="1354215" cy="1155064"/>
          </a:xfrm>
          <a:prstGeom prst="rect">
            <a:avLst/>
          </a:prstGeom>
        </p:spPr>
      </p:pic>
      <p:sp>
        <p:nvSpPr>
          <p:cNvPr id="30" name="Isosceles Triangle 2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Isosceles Triangle 3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Isosceles Triangle 3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Isosceles Triangle 3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Isosceles Triangle 46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Heart 56">
            <a:hlinkClick r:id="" action="ppaction://noaction"/>
          </p:cNvPr>
          <p:cNvSpPr/>
          <p:nvPr/>
        </p:nvSpPr>
        <p:spPr>
          <a:xfrm rot="5400000">
            <a:off x="11351621" y="2586573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75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1" grpId="0"/>
      <p:bldP spid="30" grpId="0" animBg="1"/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viết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hợ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ây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ú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.</a:t>
            </a:r>
            <a:r>
              <a:rPr lang="en-US" sz="440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 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= [1; 2; 3; 4]     </a:t>
            </a:r>
            <a:endParaRPr lang="en-US" sz="3200">
              <a:latin typeface="Times New Roman"/>
              <a:ea typeface="Calibri"/>
            </a:endParaRPr>
          </a:p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= (1; 2; 3; 4)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= 1; 2; 3; 4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r>
              <a:rPr lang="en-US" sz="3200" dirty="0" smtClean="0">
                <a:latin typeface="Times New Roman"/>
                <a:ea typeface="Calibri"/>
              </a:rPr>
              <a:t>A </a:t>
            </a:r>
            <a:r>
              <a:rPr lang="en-US" sz="3200" dirty="0">
                <a:latin typeface="Times New Roman"/>
                <a:ea typeface="Calibri"/>
              </a:rPr>
              <a:t>= {1; 2; 3; 4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6130617" y="2842957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9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619199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1" y="5403455"/>
            <a:ext cx="65746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83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Cho B = {2; 3; 4; 5}.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họ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i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 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. 2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B. 5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/>
                <a:ea typeface="Calibri"/>
              </a:rPr>
              <a:t> C.  6 </a:t>
            </a:r>
            <a:r>
              <a:rPr lang="en-US" sz="3200" dirty="0">
                <a:solidFill>
                  <a:prstClr val="black"/>
                </a:solidFill>
                <a:latin typeface="Cambria Math"/>
                <a:ea typeface="Calibri"/>
                <a:cs typeface="Cambria Math"/>
              </a:rPr>
              <a:t>∈</a:t>
            </a:r>
            <a:r>
              <a:rPr lang="en-US" sz="3200" dirty="0">
                <a:solidFill>
                  <a:prstClr val="black"/>
                </a:solidFill>
                <a:latin typeface="Times New Roman"/>
                <a:ea typeface="Calibri"/>
              </a:rPr>
              <a:t> B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latin typeface="Times New Roman"/>
                <a:ea typeface="Calibri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1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∉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253685" y="2851180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8716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0" y="5285889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53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lớ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ỏ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10</a:t>
            </a:r>
            <a:r>
              <a:rPr lang="en-US" sz="4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4000" dirty="0">
              <a:latin typeface="Times New Roman"/>
              <a:ea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81693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 smtClean="0">
                <a:latin typeface="Times New Roman"/>
                <a:ea typeface="Calibri"/>
              </a:rPr>
              <a:t>A. A </a:t>
            </a:r>
            <a:r>
              <a:rPr lang="en-US" sz="3200" dirty="0">
                <a:latin typeface="Times New Roman"/>
                <a:ea typeface="Calibri"/>
              </a:rPr>
              <a:t>= {6; 7; 8; 9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775682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5; 6; 7; 8; 9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; 9; 10}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110225" y="1862295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8" y="5468770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66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22744" y="280537"/>
            <a:ext cx="11131063" cy="132556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P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i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ụm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 “HOC SINH”</a:t>
            </a:r>
            <a:endParaRPr lang="en-US" sz="2800" dirty="0">
              <a:latin typeface="Times New Roman"/>
              <a:ea typeface="Calibri"/>
            </a:endParaRPr>
          </a:p>
          <a:p>
            <a:pPr lvl="0" algn="just">
              <a:lnSpc>
                <a:spcPct val="100000"/>
              </a:lnSpc>
              <a:spcBef>
                <a:spcPts val="600"/>
              </a:spcBef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10224" y="163405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4400" dirty="0" smtClean="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36" y="160609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255969" y="1679410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5667621"/>
            <a:ext cx="714375" cy="119062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10546" y="1537978"/>
            <a:ext cx="536473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. P = {H; O; C; S; I; N; H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55970" y="1712818"/>
            <a:ext cx="4316374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>
                <a:latin typeface="Times New Roman"/>
                <a:ea typeface="Calibri"/>
              </a:rPr>
              <a:t>B. P = {H; O; C; S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45086" y="2579271"/>
            <a:ext cx="38370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P = {H; C; S; I; N}     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6113335" y="2410898"/>
            <a:ext cx="45103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D. P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= {H; O; C; H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490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80" y="5667621"/>
            <a:ext cx="714375" cy="1190625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4130663" y="1073824"/>
            <a:ext cx="4023360" cy="1097280"/>
          </a:xfrm>
          <a:prstGeom prst="rect">
            <a:avLst/>
          </a:prstGeom>
          <a:noFill/>
        </p:spPr>
        <p:txBody>
          <a:bodyPr wrap="none" rtlCol="0">
            <a:prstTxWarp prst="textWave2">
              <a:avLst/>
            </a:prstTxWarp>
            <a:spAutoFit/>
          </a:bodyPr>
          <a:lstStyle/>
          <a:p>
            <a:r>
              <a:rPr lang="en-US" sz="3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sz="36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MAY </a:t>
            </a:r>
            <a:r>
              <a:rPr lang="en-US" sz="36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3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34" descr="https://lh3.googleusercontent.com/-NeHMEc_9DgE/WsHOWM9r_oI/AAAAAAAAB94/lHliq6Zjgg0ZZ_X-ttYt5qx7qXd60iB2wCHMYCw/h136/6-mau_slide_powerpoint_dep_ctu.vn_(77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688" y="2270812"/>
            <a:ext cx="3657599" cy="2117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587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515816" y="1107768"/>
            <a:ext cx="10769600" cy="4290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) -Biết lấy ví dụ về tập hợp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Nắm được hai cách viết tập hợp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Vận dụng hoàn thành các bài tập: 1.31-SGK-tr20; </a:t>
            </a:r>
            <a:r>
              <a:rPr lang="pt-BR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bài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1.4 và 1.5- SGKtr8. </a:t>
            </a:r>
            <a:endParaRPr lang="en-US" sz="2400" b="1" dirty="0">
              <a:latin typeface="Times New Roman"/>
              <a:ea typeface="Calibri"/>
            </a:endParaRP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Xem trước 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“§ 2: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1. Cho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32 567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2. Viết các số 18, 24 bằng số La Mã.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>
          <a:xfrm>
            <a:off x="222738" y="-389175"/>
            <a:ext cx="109728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121073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4"/>
            <a:ext cx="1076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048000" y="1690255"/>
            <a:ext cx="7112000" cy="2743200"/>
            <a:chOff x="2286000" y="1690255"/>
            <a:chExt cx="5334000" cy="2743200"/>
          </a:xfrm>
        </p:grpSpPr>
        <p:sp>
          <p:nvSpPr>
            <p:cNvPr id="3" name="Oval 2"/>
            <p:cNvSpPr/>
            <p:nvPr/>
          </p:nvSpPr>
          <p:spPr>
            <a:xfrm>
              <a:off x="2286000" y="1690255"/>
              <a:ext cx="4343400" cy="2743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S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 rot="19681012">
              <a:off x="2314001" y="1953202"/>
              <a:ext cx="3167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oa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038600" y="2362200"/>
              <a:ext cx="32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58532" y="3082637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ảo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5878" y="3551229"/>
              <a:ext cx="4194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…………….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8432800" y="2057400"/>
            <a:ext cx="8128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245600" y="1595735"/>
            <a:ext cx="4275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 HỢP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44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52437" y="304804"/>
            <a:ext cx="711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TẬP HỢP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 txBox="1">
            <a:spLocks/>
          </p:cNvSpPr>
          <p:nvPr/>
        </p:nvSpPr>
        <p:spPr>
          <a:xfrm>
            <a:off x="0" y="1295400"/>
            <a:ext cx="12192000" cy="5760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6971" y="2179451"/>
            <a:ext cx="975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324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291" y="-152400"/>
            <a:ext cx="5892800" cy="291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2767415"/>
            <a:ext cx="4891533" cy="19246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013784" y="4837756"/>
            <a:ext cx="35108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Tậ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ọc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sinh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lớ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6a2</a:t>
            </a:r>
            <a:endParaRPr lang="en-US" sz="2400" dirty="0">
              <a:solidFill>
                <a:prstClr val="black"/>
              </a:solidFill>
              <a:latin typeface="Times New Roman"/>
              <a:ea typeface="Calibri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0"/>
            <a:ext cx="5907533" cy="291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311" y="5638987"/>
            <a:ext cx="6493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nl-NL" sz="2400" dirty="0">
                <a:solidFill>
                  <a:prstClr val="black"/>
                </a:solidFill>
                <a:latin typeface="Times New Roman"/>
              </a:rPr>
              <a:t>T</a:t>
            </a:r>
            <a:r>
              <a:rPr lang="nl-NL" sz="2400" dirty="0" smtClean="0">
                <a:solidFill>
                  <a:prstClr val="black"/>
                </a:solidFill>
                <a:latin typeface="Times New Roman"/>
                <a:ea typeface="Calibri"/>
              </a:rPr>
              <a:t>ìm các ví dụ tương tự về tập hợp trong đời sống?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11" descr="Digit 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345" y="5727700"/>
            <a:ext cx="2743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317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1" y="20782"/>
            <a:ext cx="6197600" cy="279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981" y="55418"/>
            <a:ext cx="5033819" cy="2078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567" y="2286000"/>
            <a:ext cx="5192889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24843"/>
              </p:ext>
            </p:extLst>
          </p:nvPr>
        </p:nvGraphicFramePr>
        <p:xfrm>
          <a:off x="4191909" y="3849562"/>
          <a:ext cx="441008" cy="33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127055" imgH="127055" progId="Equation.DSMT4">
                  <p:embed/>
                </p:oleObj>
              </mc:Choice>
              <mc:Fallback>
                <p:oleObj name="Equation" r:id="rId6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909" y="3849562"/>
                        <a:ext cx="441008" cy="330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75913"/>
              </p:ext>
            </p:extLst>
          </p:nvPr>
        </p:nvGraphicFramePr>
        <p:xfrm>
          <a:off x="5039817" y="4209756"/>
          <a:ext cx="558800" cy="49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817" y="4209756"/>
                        <a:ext cx="558800" cy="493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60809" y="3784108"/>
            <a:ext cx="8946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     A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4628" y="4241150"/>
            <a:ext cx="848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không là phần tử của tập A kí hiệu là y       A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-33100" y="4622476"/>
            <a:ext cx="934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Kí hiệu tập hợp bằng chữ cái in hoa như : A,B,C,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A={   ;   ;   } (với các số)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A={   ;   ;  } ( với các chữ,từ,dấu...)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708" y="6015798"/>
            <a:ext cx="1178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“ x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” , hay “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”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64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30400" y="228600"/>
            <a:ext cx="568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ctr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45085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	   a)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iệu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và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ố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667" r="-171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55417" y="1233435"/>
            <a:ext cx="99341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.... A;      7.... A ;        5.... A;      6 ....A                                                        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-304801" y="1805601"/>
            <a:ext cx="808747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 phần tử nằm trong A gồm các số: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A không chứa các phần tử  ........................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Người ta đặt tên tập hợp bằng ............................................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400" y="336508"/>
            <a:ext cx="4165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89090"/>
              </p:ext>
            </p:extLst>
          </p:nvPr>
        </p:nvGraphicFramePr>
        <p:xfrm>
          <a:off x="3542747" y="1165103"/>
          <a:ext cx="586316" cy="5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47" y="1165103"/>
                        <a:ext cx="586316" cy="5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36379"/>
              </p:ext>
            </p:extLst>
          </p:nvPr>
        </p:nvGraphicFramePr>
        <p:xfrm>
          <a:off x="4822092" y="1150552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2092" y="1150552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01201"/>
              </p:ext>
            </p:extLst>
          </p:nvPr>
        </p:nvGraphicFramePr>
        <p:xfrm>
          <a:off x="726832" y="1182654"/>
          <a:ext cx="58631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32" y="1182654"/>
                        <a:ext cx="58631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68503"/>
              </p:ext>
            </p:extLst>
          </p:nvPr>
        </p:nvGraphicFramePr>
        <p:xfrm>
          <a:off x="2060449" y="1155883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49" y="1155883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283200" y="1782399"/>
            <a:ext cx="233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; 4; 5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92737" y="2145814"/>
            <a:ext cx="178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; 7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56211" y="2535226"/>
            <a:ext cx="2095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chữ cái in hoa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3200" y="3733800"/>
            <a:ext cx="11360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07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hap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87" y="-29029"/>
            <a:ext cx="4853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hape 33"/>
          <p:cNvSpPr txBox="1">
            <a:spLocks noChangeArrowheads="1"/>
          </p:cNvSpPr>
          <p:nvPr/>
        </p:nvSpPr>
        <p:spPr bwMode="auto">
          <a:xfrm>
            <a:off x="7315200" y="1571171"/>
            <a:ext cx="394258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839" y="2244195"/>
            <a:ext cx="1178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ệ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ê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ặ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{}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ỳ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: 1: 2; 3: 4; 5 ở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,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12800" y="3952354"/>
            <a:ext cx="25571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={0; 1;2; 3; 4; 5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40" y="4114802"/>
            <a:ext cx="78005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8667" y="4945797"/>
            <a:ext cx="9185276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P (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e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H.1.4)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ũ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ể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= {n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| 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6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58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85223" y="184592"/>
                <a:ext cx="11684000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ý: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ồm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0; 1; 2; 3;...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Ta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N = {0; 1; 2; 3;...}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. Ta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N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P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   P</a:t>
                </a:r>
                <a:r>
                  <a:rPr lang="en-US" sz="2400" i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= {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 n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n&lt;6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}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= {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n &lt; 6}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223" y="184592"/>
                <a:ext cx="11684000" cy="2677656"/>
              </a:xfrm>
              <a:prstGeom prst="rect">
                <a:avLst/>
              </a:prstGeom>
              <a:blipFill rotWithShape="1">
                <a:blip r:embed="rId2"/>
                <a:stretch>
                  <a:fillRect l="-835" t="-13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343861" y="2446749"/>
            <a:ext cx="96008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*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* = {1; 2; 3;...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10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2583" y="0"/>
            <a:ext cx="11582400" cy="3923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lnSpc>
                <a:spcPct val="115000"/>
              </a:lnSpc>
              <a:spcAft>
                <a:spcPts val="500"/>
              </a:spcAft>
              <a:tabLst>
                <a:tab pos="502920" algn="l"/>
                <a:tab pos="4996815" algn="l"/>
              </a:tabLst>
            </a:pP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Phiếu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ọc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2: </a:t>
            </a:r>
            <a:endParaRPr lang="en-US" sz="24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1 -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mô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ả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L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ừ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HA TRANG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ằ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liệ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kê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ê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   L = {N; H; A; T; R; A; N; G}.	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Theo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hay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?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ếu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ãy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ửa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..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2 -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K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7 (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heo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)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14549" y="4500264"/>
            <a:ext cx="800090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- 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ặ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ử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 L= {N; H; A; T; R; G}.	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-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 (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{0; 1;2; 3; 4; 5; 6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 {n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59678"/>
              </p:ext>
            </p:extLst>
          </p:nvPr>
        </p:nvGraphicFramePr>
        <p:xfrm>
          <a:off x="2565023" y="6032797"/>
          <a:ext cx="406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27055" imgH="127055" progId="Equation.DSMT4">
                  <p:embed/>
                </p:oleObj>
              </mc:Choice>
              <mc:Fallback>
                <p:oleObj name="Equation" r:id="rId3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023" y="6032797"/>
                        <a:ext cx="40640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65043" y="5984605"/>
            <a:ext cx="1859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| n&lt; 7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65620" y="4038605"/>
            <a:ext cx="2487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17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</TotalTime>
  <Words>1123</Words>
  <Application>Microsoft Office PowerPoint</Application>
  <PresentationFormat>Custom</PresentationFormat>
  <Paragraphs>128</Paragraphs>
  <Slides>19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Office Theme</vt:lpstr>
      <vt:lpstr>1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hỏi: Các viết tập hợp nào sau đây đúng?</vt:lpstr>
      <vt:lpstr>PowerPoint Presentation</vt:lpstr>
      <vt:lpstr>PowerPoint Presentation</vt:lpstr>
      <vt:lpstr>PowerPoint Presentation</vt:lpstr>
      <vt:lpstr>PowerPoint Presentation</vt:lpstr>
      <vt:lpstr> HƯỚNG DẪN HỌC Ở NHÀ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ongHoan</dc:creator>
  <cp:lastModifiedBy>TRAN MINH TUAN</cp:lastModifiedBy>
  <cp:revision>149</cp:revision>
  <dcterms:created xsi:type="dcterms:W3CDTF">2021-07-09T10:03:12Z</dcterms:created>
  <dcterms:modified xsi:type="dcterms:W3CDTF">2021-07-14T03:06:28Z</dcterms:modified>
</cp:coreProperties>
</file>